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89DF6F" w14:textId="77777777" w:rsidR="00A9117D" w:rsidRDefault="00A9117D" w:rsidP="00A9117D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6D4D87A1" w14:textId="77777777" w:rsidR="00A9117D" w:rsidRDefault="00A9117D" w:rsidP="00A9117D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52591151" w14:textId="1B363B6C" w:rsidR="00A9117D" w:rsidRDefault="00A9117D" w:rsidP="00A9117D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/>
          <w:sz w:val="24"/>
          <w:u w:val="single"/>
        </w:rPr>
        <w:t>4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</w:t>
      </w:r>
      <w:r>
        <w:rPr>
          <w:rFonts w:ascii="仿宋_GB2312" w:eastAsia="仿宋_GB2312"/>
          <w:sz w:val="24"/>
          <w:u w:val="single"/>
        </w:rPr>
        <w:t>6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3DFA2492" w14:textId="77777777" w:rsidR="00A9117D" w:rsidRDefault="00A9117D" w:rsidP="00A9117D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4059CE34" w14:textId="63E0AEAC" w:rsidR="00A9117D" w:rsidRPr="00A9117D" w:rsidRDefault="00A9117D" w:rsidP="00A9117D">
      <w:pPr>
        <w:rPr>
          <w:bCs/>
          <w:sz w:val="28"/>
          <w:szCs w:val="28"/>
          <w:u w:val="single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</w:t>
      </w:r>
      <w:r w:rsidRPr="00A9117D">
        <w:rPr>
          <w:rFonts w:ascii="黑体" w:hAnsi="黑体" w:hint="eastAsia"/>
          <w:sz w:val="24"/>
          <w:u w:val="single"/>
        </w:rPr>
        <w:t>实验</w:t>
      </w:r>
      <w:r w:rsidRPr="00A9117D">
        <w:rPr>
          <w:rFonts w:ascii="黑体" w:hAnsi="黑体" w:hint="eastAsia"/>
          <w:sz w:val="24"/>
          <w:u w:val="single"/>
        </w:rPr>
        <w:t>6  Matlab</w:t>
      </w:r>
      <w:r w:rsidRPr="00A9117D">
        <w:rPr>
          <w:rFonts w:ascii="黑体" w:hAnsi="黑体" w:hint="eastAsia"/>
          <w:sz w:val="24"/>
          <w:u w:val="single"/>
        </w:rPr>
        <w:t>数值计算</w:t>
      </w:r>
    </w:p>
    <w:p w14:paraId="0DE02011" w14:textId="77777777" w:rsidR="00D55836" w:rsidRPr="00906AD2" w:rsidRDefault="00D55836" w:rsidP="00D55836">
      <w:pPr>
        <w:jc w:val="center"/>
        <w:rPr>
          <w:rFonts w:hint="eastAsia"/>
          <w:b/>
          <w:sz w:val="32"/>
          <w:szCs w:val="32"/>
        </w:rPr>
      </w:pPr>
    </w:p>
    <w:p w14:paraId="6A3ADE27" w14:textId="77777777" w:rsidR="00D55836" w:rsidRDefault="00D55836" w:rsidP="00D55836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目的：</w:t>
      </w:r>
    </w:p>
    <w:p w14:paraId="6F695DEC" w14:textId="77777777" w:rsidR="00D55836" w:rsidRDefault="00E608CC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941A57">
        <w:rPr>
          <w:rFonts w:hint="eastAsia"/>
        </w:rPr>
        <w:t>数据统计与分析的方法</w:t>
      </w:r>
      <w:r w:rsidR="00D55836">
        <w:rPr>
          <w:rFonts w:hint="eastAsia"/>
        </w:rPr>
        <w:t>；</w:t>
      </w:r>
    </w:p>
    <w:p w14:paraId="38452C2F" w14:textId="77777777" w:rsidR="00D55836" w:rsidRDefault="00D55836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941A57">
        <w:rPr>
          <w:rFonts w:hint="eastAsia"/>
        </w:rPr>
        <w:t>数据插值和曲线拟合的方法及其应用</w:t>
      </w:r>
      <w:r w:rsidR="00E608CC">
        <w:rPr>
          <w:rFonts w:hint="eastAsia"/>
        </w:rPr>
        <w:t>；</w:t>
      </w:r>
    </w:p>
    <w:p w14:paraId="50BCCDE1" w14:textId="77777777" w:rsidR="00E608CC" w:rsidRDefault="00E608CC" w:rsidP="00D55836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</w:rPr>
        <w:t>掌握</w:t>
      </w:r>
      <w:r w:rsidR="00941A57">
        <w:rPr>
          <w:rFonts w:hint="eastAsia"/>
        </w:rPr>
        <w:t>多项式的常用运算</w:t>
      </w:r>
      <w:r>
        <w:rPr>
          <w:rFonts w:hint="eastAsia"/>
        </w:rPr>
        <w:t>。</w:t>
      </w:r>
    </w:p>
    <w:p w14:paraId="76332387" w14:textId="77777777" w:rsidR="00D55836" w:rsidRPr="003C354E" w:rsidRDefault="00D55836" w:rsidP="00D55836">
      <w:pPr>
        <w:spacing w:line="480" w:lineRule="auto"/>
        <w:rPr>
          <w:rFonts w:hint="eastAsia"/>
          <w:b/>
        </w:rPr>
      </w:pPr>
      <w:r w:rsidRPr="003C354E">
        <w:rPr>
          <w:rFonts w:hint="eastAsia"/>
          <w:b/>
        </w:rPr>
        <w:t>实验内容：</w:t>
      </w:r>
    </w:p>
    <w:p w14:paraId="22E6D660" w14:textId="77777777" w:rsidR="00775F3C" w:rsidRDefault="00941A57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利用</w:t>
      </w:r>
      <w:r>
        <w:rPr>
          <w:rFonts w:hint="eastAsia"/>
        </w:rPr>
        <w:t>randn</w:t>
      </w:r>
      <w:r>
        <w:rPr>
          <w:rFonts w:hint="eastAsia"/>
        </w:rPr>
        <w:t>函数生成符合正态分布的</w:t>
      </w:r>
      <w:r>
        <w:rPr>
          <w:rFonts w:hint="eastAsia"/>
        </w:rPr>
        <w:t>10</w:t>
      </w:r>
      <w:r>
        <w:rPr>
          <w:rFonts w:hint="eastAsia"/>
        </w:rPr>
        <w:t>×</w:t>
      </w:r>
      <w:r>
        <w:rPr>
          <w:rFonts w:hint="eastAsia"/>
        </w:rPr>
        <w:t>5</w:t>
      </w:r>
      <w:r>
        <w:rPr>
          <w:rFonts w:hint="eastAsia"/>
        </w:rPr>
        <w:t>随机矩阵</w:t>
      </w:r>
      <w:r>
        <w:rPr>
          <w:rFonts w:hint="eastAsia"/>
        </w:rPr>
        <w:t>A</w:t>
      </w:r>
      <w:r>
        <w:rPr>
          <w:rFonts w:hint="eastAsia"/>
        </w:rPr>
        <w:t>，进行如下操作：</w:t>
      </w:r>
    </w:p>
    <w:p w14:paraId="0CBADCBF" w14:textId="77777777" w:rsidR="00475D6A" w:rsidRDefault="00941A57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>A</w:t>
      </w:r>
      <w:r>
        <w:rPr>
          <w:rFonts w:hint="eastAsia"/>
        </w:rPr>
        <w:t>的最大元素和最小元素；</w:t>
      </w:r>
    </w:p>
    <w:p w14:paraId="77B343E1" w14:textId="77777777" w:rsidR="00941A57" w:rsidRDefault="00941A57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>A</w:t>
      </w:r>
      <w:r>
        <w:rPr>
          <w:rFonts w:hint="eastAsia"/>
        </w:rPr>
        <w:t>的每行元素的和以及全部元素的和；</w:t>
      </w:r>
    </w:p>
    <w:p w14:paraId="33400D4B" w14:textId="6C8B569D" w:rsidR="00941A57" w:rsidRDefault="00941A57" w:rsidP="00941A57">
      <w:pPr>
        <w:numPr>
          <w:ilvl w:val="1"/>
          <w:numId w:val="1"/>
        </w:numPr>
        <w:spacing w:line="480" w:lineRule="auto"/>
      </w:pPr>
      <w:r>
        <w:rPr>
          <w:rFonts w:hint="eastAsia"/>
        </w:rPr>
        <w:t>分别对</w:t>
      </w:r>
      <w:r>
        <w:rPr>
          <w:rFonts w:hint="eastAsia"/>
        </w:rPr>
        <w:t>A</w:t>
      </w:r>
      <w:r>
        <w:rPr>
          <w:rFonts w:hint="eastAsia"/>
        </w:rPr>
        <w:t>的每列元素按升序、每行元素按降序排列。</w:t>
      </w:r>
    </w:p>
    <w:p w14:paraId="3886BA86" w14:textId="0CE6E69D" w:rsidR="002C3419" w:rsidRDefault="002C3419" w:rsidP="002C3419">
      <w:pPr>
        <w:spacing w:line="480" w:lineRule="auto"/>
      </w:pPr>
    </w:p>
    <w:p w14:paraId="1129C238" w14:textId="7D838ED5" w:rsidR="002C3419" w:rsidRPr="00941A57" w:rsidRDefault="002C3419" w:rsidP="002C3419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4554ECB5" wp14:editId="3D80A722">
            <wp:extent cx="5274310" cy="36550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3419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222D8448" wp14:editId="55A7BF9F">
            <wp:extent cx="5274310" cy="561022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1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3419">
        <w:rPr>
          <w:noProof/>
        </w:rPr>
        <w:t xml:space="preserve"> </w:t>
      </w:r>
      <w:r>
        <w:rPr>
          <w:noProof/>
        </w:rPr>
        <w:drawing>
          <wp:inline distT="0" distB="0" distL="0" distR="0" wp14:anchorId="3B82A796" wp14:editId="65816B32">
            <wp:extent cx="5274310" cy="252222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AC825" w14:textId="77777777" w:rsidR="000D1BCD" w:rsidRDefault="00941A57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用</w:t>
      </w:r>
      <w:r>
        <w:rPr>
          <w:rFonts w:hint="eastAsia"/>
        </w:rPr>
        <w:t>3</w:t>
      </w:r>
      <w:r>
        <w:rPr>
          <w:rFonts w:hint="eastAsia"/>
        </w:rPr>
        <w:t>次多项式方法插值计算</w:t>
      </w:r>
      <w:r>
        <w:rPr>
          <w:rFonts w:hint="eastAsia"/>
        </w:rPr>
        <w:t>1-100</w:t>
      </w:r>
      <w:r>
        <w:rPr>
          <w:rFonts w:hint="eastAsia"/>
        </w:rPr>
        <w:t>之间整数的平方根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"/>
        <w:gridCol w:w="527"/>
        <w:gridCol w:w="748"/>
        <w:gridCol w:w="750"/>
        <w:gridCol w:w="756"/>
        <w:gridCol w:w="756"/>
        <w:gridCol w:w="756"/>
        <w:gridCol w:w="756"/>
        <w:gridCol w:w="756"/>
        <w:gridCol w:w="756"/>
        <w:gridCol w:w="761"/>
      </w:tblGrid>
      <w:tr w:rsidR="00941A57" w14:paraId="63D9BFFB" w14:textId="77777777" w:rsidTr="0097122A">
        <w:tc>
          <w:tcPr>
            <w:tcW w:w="974" w:type="dxa"/>
          </w:tcPr>
          <w:p w14:paraId="3EECFB5F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N</w:t>
            </w:r>
          </w:p>
        </w:tc>
        <w:tc>
          <w:tcPr>
            <w:tcW w:w="527" w:type="dxa"/>
          </w:tcPr>
          <w:p w14:paraId="247453BD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48" w:type="dxa"/>
          </w:tcPr>
          <w:p w14:paraId="1DBD468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0" w:type="dxa"/>
          </w:tcPr>
          <w:p w14:paraId="0147DD8D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756" w:type="dxa"/>
          </w:tcPr>
          <w:p w14:paraId="3D0B0D4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756" w:type="dxa"/>
          </w:tcPr>
          <w:p w14:paraId="6C09AA05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756" w:type="dxa"/>
          </w:tcPr>
          <w:p w14:paraId="49CC7AD3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6</w:t>
            </w:r>
          </w:p>
        </w:tc>
        <w:tc>
          <w:tcPr>
            <w:tcW w:w="756" w:type="dxa"/>
          </w:tcPr>
          <w:p w14:paraId="4490D7F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49</w:t>
            </w:r>
          </w:p>
        </w:tc>
        <w:tc>
          <w:tcPr>
            <w:tcW w:w="756" w:type="dxa"/>
          </w:tcPr>
          <w:p w14:paraId="03BA7E2C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64</w:t>
            </w:r>
          </w:p>
        </w:tc>
        <w:tc>
          <w:tcPr>
            <w:tcW w:w="756" w:type="dxa"/>
          </w:tcPr>
          <w:p w14:paraId="24870420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81</w:t>
            </w:r>
          </w:p>
        </w:tc>
        <w:tc>
          <w:tcPr>
            <w:tcW w:w="761" w:type="dxa"/>
          </w:tcPr>
          <w:p w14:paraId="6AB6048F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</w:tr>
      <w:tr w:rsidR="00941A57" w14:paraId="5A32A192" w14:textId="77777777" w:rsidTr="0097122A">
        <w:tc>
          <w:tcPr>
            <w:tcW w:w="974" w:type="dxa"/>
          </w:tcPr>
          <w:p w14:paraId="33A6FED0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平方根</w:t>
            </w:r>
          </w:p>
        </w:tc>
        <w:tc>
          <w:tcPr>
            <w:tcW w:w="527" w:type="dxa"/>
          </w:tcPr>
          <w:p w14:paraId="288A4A5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48" w:type="dxa"/>
          </w:tcPr>
          <w:p w14:paraId="5C5341E6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50" w:type="dxa"/>
          </w:tcPr>
          <w:p w14:paraId="01140148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56" w:type="dxa"/>
          </w:tcPr>
          <w:p w14:paraId="7781C9C5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6" w:type="dxa"/>
          </w:tcPr>
          <w:p w14:paraId="4926879F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56" w:type="dxa"/>
          </w:tcPr>
          <w:p w14:paraId="662DCA48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56" w:type="dxa"/>
          </w:tcPr>
          <w:p w14:paraId="05B61F1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56" w:type="dxa"/>
          </w:tcPr>
          <w:p w14:paraId="36D3CDFC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56" w:type="dxa"/>
          </w:tcPr>
          <w:p w14:paraId="76921675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761" w:type="dxa"/>
          </w:tcPr>
          <w:p w14:paraId="5D748582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</w:tbl>
    <w:p w14:paraId="39150DFD" w14:textId="7C665796" w:rsidR="0097122A" w:rsidRDefault="0097122A" w:rsidP="0097122A">
      <w:pPr>
        <w:spacing w:line="480" w:lineRule="auto"/>
        <w:rPr>
          <w:rFonts w:hint="eastAsia"/>
        </w:rPr>
      </w:pPr>
      <w:r>
        <w:rPr>
          <w:noProof/>
        </w:rPr>
        <w:drawing>
          <wp:inline distT="0" distB="0" distL="0" distR="0" wp14:anchorId="79C5946E" wp14:editId="2BDC47E2">
            <wp:extent cx="99069" cy="6096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9069" cy="6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122A">
        <w:rPr>
          <w:noProof/>
        </w:rPr>
        <w:t xml:space="preserve"> </w:t>
      </w:r>
      <w:r>
        <w:rPr>
          <w:noProof/>
        </w:rPr>
        <w:drawing>
          <wp:inline distT="0" distB="0" distL="0" distR="0" wp14:anchorId="4EEA3343" wp14:editId="582B97DC">
            <wp:extent cx="5274310" cy="48120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1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122A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06C1D7B8" wp14:editId="24D51A6D">
            <wp:extent cx="5274310" cy="371856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122A">
        <w:rPr>
          <w:noProof/>
        </w:rPr>
        <w:t xml:space="preserve"> </w:t>
      </w:r>
      <w:r>
        <w:rPr>
          <w:noProof/>
        </w:rPr>
        <w:drawing>
          <wp:inline distT="0" distB="0" distL="0" distR="0" wp14:anchorId="45A0E803" wp14:editId="15DA500D">
            <wp:extent cx="5274310" cy="3540125"/>
            <wp:effectExtent l="0" t="0" r="254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0AE6" w:rsidRPr="00030AE6">
        <w:rPr>
          <w:noProof/>
        </w:rPr>
        <w:t xml:space="preserve"> </w:t>
      </w:r>
      <w:r w:rsidR="00030AE6">
        <w:rPr>
          <w:noProof/>
        </w:rPr>
        <w:lastRenderedPageBreak/>
        <w:drawing>
          <wp:inline distT="0" distB="0" distL="0" distR="0" wp14:anchorId="75286E20" wp14:editId="45E50194">
            <wp:extent cx="5274310" cy="4015740"/>
            <wp:effectExtent l="0" t="0" r="254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B6E43" w14:textId="77777777" w:rsidR="0097122A" w:rsidRDefault="0097122A" w:rsidP="0097122A">
      <w:pPr>
        <w:spacing w:line="480" w:lineRule="auto"/>
      </w:pPr>
    </w:p>
    <w:p w14:paraId="54C8764C" w14:textId="03822894" w:rsidR="00970D7E" w:rsidRDefault="00941A57" w:rsidP="00970D7E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某气象观测站测得某日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00-18</w:t>
      </w:r>
      <w:r>
        <w:rPr>
          <w:rFonts w:hint="eastAsia"/>
        </w:rPr>
        <w:t>：</w:t>
      </w:r>
      <w:r>
        <w:rPr>
          <w:rFonts w:hint="eastAsia"/>
        </w:rPr>
        <w:t>00</w:t>
      </w:r>
      <w:r>
        <w:rPr>
          <w:rFonts w:hint="eastAsia"/>
        </w:rPr>
        <w:t>之间每隔</w:t>
      </w:r>
      <w:r>
        <w:rPr>
          <w:rFonts w:hint="eastAsia"/>
        </w:rPr>
        <w:t>2h</w:t>
      </w:r>
      <w:r>
        <w:rPr>
          <w:rFonts w:hint="eastAsia"/>
        </w:rPr>
        <w:t>的室内外温度（°</w:t>
      </w:r>
      <w:r>
        <w:rPr>
          <w:rFonts w:hint="eastAsia"/>
        </w:rPr>
        <w:t>C</w:t>
      </w:r>
      <w:r>
        <w:rPr>
          <w:rFonts w:hint="eastAsia"/>
        </w:rPr>
        <w:t>）如下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1038"/>
        <w:gridCol w:w="1038"/>
        <w:gridCol w:w="1038"/>
        <w:gridCol w:w="1038"/>
        <w:gridCol w:w="1038"/>
        <w:gridCol w:w="1039"/>
        <w:gridCol w:w="1039"/>
      </w:tblGrid>
      <w:tr w:rsidR="00941A57" w14:paraId="0D5C5D2F" w14:textId="77777777" w:rsidTr="00DA36B4">
        <w:tc>
          <w:tcPr>
            <w:tcW w:w="1065" w:type="dxa"/>
          </w:tcPr>
          <w:p w14:paraId="6F61ABC7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1065" w:type="dxa"/>
          </w:tcPr>
          <w:p w14:paraId="1107F5C5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065" w:type="dxa"/>
          </w:tcPr>
          <w:p w14:paraId="796C3F6F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065" w:type="dxa"/>
          </w:tcPr>
          <w:p w14:paraId="48CA805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1065" w:type="dxa"/>
          </w:tcPr>
          <w:p w14:paraId="1BAB06C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1065" w:type="dxa"/>
          </w:tcPr>
          <w:p w14:paraId="0B304429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1066" w:type="dxa"/>
          </w:tcPr>
          <w:p w14:paraId="55B38507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1066" w:type="dxa"/>
          </w:tcPr>
          <w:p w14:paraId="630336D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8</w:t>
            </w:r>
          </w:p>
        </w:tc>
      </w:tr>
      <w:tr w:rsidR="00941A57" w14:paraId="592EA349" w14:textId="77777777" w:rsidTr="00DA36B4">
        <w:tc>
          <w:tcPr>
            <w:tcW w:w="1065" w:type="dxa"/>
          </w:tcPr>
          <w:p w14:paraId="2B6F7D96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室内温度</w:t>
            </w:r>
          </w:p>
        </w:tc>
        <w:tc>
          <w:tcPr>
            <w:tcW w:w="1065" w:type="dxa"/>
          </w:tcPr>
          <w:p w14:paraId="6F31AF18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8.0</w:t>
            </w:r>
          </w:p>
        </w:tc>
        <w:tc>
          <w:tcPr>
            <w:tcW w:w="1065" w:type="dxa"/>
          </w:tcPr>
          <w:p w14:paraId="6017101F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0.0</w:t>
            </w:r>
          </w:p>
        </w:tc>
        <w:tc>
          <w:tcPr>
            <w:tcW w:w="1065" w:type="dxa"/>
          </w:tcPr>
          <w:p w14:paraId="6FD25E62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2.0</w:t>
            </w:r>
          </w:p>
        </w:tc>
        <w:tc>
          <w:tcPr>
            <w:tcW w:w="1065" w:type="dxa"/>
          </w:tcPr>
          <w:p w14:paraId="747BCFB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5.0</w:t>
            </w:r>
          </w:p>
        </w:tc>
        <w:tc>
          <w:tcPr>
            <w:tcW w:w="1065" w:type="dxa"/>
          </w:tcPr>
          <w:p w14:paraId="4CDD3C22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0.0</w:t>
            </w:r>
          </w:p>
        </w:tc>
        <w:tc>
          <w:tcPr>
            <w:tcW w:w="1066" w:type="dxa"/>
          </w:tcPr>
          <w:p w14:paraId="5E58C049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8.0</w:t>
            </w:r>
          </w:p>
        </w:tc>
        <w:tc>
          <w:tcPr>
            <w:tcW w:w="1066" w:type="dxa"/>
          </w:tcPr>
          <w:p w14:paraId="0DD5ABD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4.0</w:t>
            </w:r>
          </w:p>
        </w:tc>
      </w:tr>
      <w:tr w:rsidR="00941A57" w14:paraId="086FB6B9" w14:textId="77777777" w:rsidTr="00DA36B4">
        <w:tc>
          <w:tcPr>
            <w:tcW w:w="1065" w:type="dxa"/>
          </w:tcPr>
          <w:p w14:paraId="6D3B003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室外温度</w:t>
            </w:r>
          </w:p>
        </w:tc>
        <w:tc>
          <w:tcPr>
            <w:tcW w:w="1065" w:type="dxa"/>
          </w:tcPr>
          <w:p w14:paraId="0B84DA0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5.0</w:t>
            </w:r>
          </w:p>
        </w:tc>
        <w:tc>
          <w:tcPr>
            <w:tcW w:w="1065" w:type="dxa"/>
          </w:tcPr>
          <w:p w14:paraId="02AD55D4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19.0</w:t>
            </w:r>
          </w:p>
        </w:tc>
        <w:tc>
          <w:tcPr>
            <w:tcW w:w="1065" w:type="dxa"/>
          </w:tcPr>
          <w:p w14:paraId="4EC24F3A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4.0</w:t>
            </w:r>
          </w:p>
        </w:tc>
        <w:tc>
          <w:tcPr>
            <w:tcW w:w="1065" w:type="dxa"/>
          </w:tcPr>
          <w:p w14:paraId="0F663A2B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28.0</w:t>
            </w:r>
          </w:p>
        </w:tc>
        <w:tc>
          <w:tcPr>
            <w:tcW w:w="1065" w:type="dxa"/>
          </w:tcPr>
          <w:p w14:paraId="5FD242C9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4.0</w:t>
            </w:r>
          </w:p>
        </w:tc>
        <w:tc>
          <w:tcPr>
            <w:tcW w:w="1066" w:type="dxa"/>
          </w:tcPr>
          <w:p w14:paraId="2058F795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2.0</w:t>
            </w:r>
          </w:p>
        </w:tc>
        <w:tc>
          <w:tcPr>
            <w:tcW w:w="1066" w:type="dxa"/>
          </w:tcPr>
          <w:p w14:paraId="101ECB73" w14:textId="77777777" w:rsidR="00941A57" w:rsidRDefault="00941A57" w:rsidP="00DA36B4">
            <w:pPr>
              <w:spacing w:line="480" w:lineRule="auto"/>
              <w:rPr>
                <w:rFonts w:hint="eastAsia"/>
              </w:rPr>
            </w:pPr>
            <w:r>
              <w:rPr>
                <w:rFonts w:hint="eastAsia"/>
              </w:rPr>
              <w:t>30.0</w:t>
            </w:r>
          </w:p>
        </w:tc>
      </w:tr>
    </w:tbl>
    <w:p w14:paraId="40C196AC" w14:textId="0E1C6B13" w:rsidR="00941A57" w:rsidRDefault="00941A57" w:rsidP="00941A57">
      <w:pPr>
        <w:spacing w:line="480" w:lineRule="auto"/>
      </w:pPr>
      <w:r>
        <w:rPr>
          <w:rFonts w:hint="eastAsia"/>
        </w:rPr>
        <w:t>使用三次样条插值分别求出该日室内外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30-17</w:t>
      </w:r>
      <w:r>
        <w:rPr>
          <w:rFonts w:hint="eastAsia"/>
        </w:rPr>
        <w:t>：</w:t>
      </w:r>
      <w:r>
        <w:rPr>
          <w:rFonts w:hint="eastAsia"/>
        </w:rPr>
        <w:t>30</w:t>
      </w:r>
      <w:r>
        <w:rPr>
          <w:rFonts w:hint="eastAsia"/>
        </w:rPr>
        <w:t>之间每隔</w:t>
      </w:r>
      <w:r>
        <w:rPr>
          <w:rFonts w:hint="eastAsia"/>
        </w:rPr>
        <w:t>2h</w:t>
      </w:r>
      <w:r>
        <w:rPr>
          <w:rFonts w:hint="eastAsia"/>
        </w:rPr>
        <w:t>各点的近似温度，并绘制插值后的温度曲线。</w:t>
      </w:r>
      <w:r w:rsidR="00E13ED4">
        <w:rPr>
          <w:noProof/>
        </w:rPr>
        <w:lastRenderedPageBreak/>
        <w:drawing>
          <wp:inline distT="0" distB="0" distL="0" distR="0" wp14:anchorId="73448094" wp14:editId="2605B550">
            <wp:extent cx="4183743" cy="3116850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83743" cy="311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D5A6B" w14:textId="64A33625" w:rsidR="0097122A" w:rsidRDefault="00C5268F" w:rsidP="00941A57">
      <w:pPr>
        <w:spacing w:line="480" w:lineRule="auto"/>
      </w:pPr>
      <w:r>
        <w:rPr>
          <w:noProof/>
        </w:rPr>
        <w:drawing>
          <wp:inline distT="0" distB="0" distL="0" distR="0" wp14:anchorId="64610946" wp14:editId="5A2736E9">
            <wp:extent cx="5274310" cy="4718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1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8096C" w14:textId="77777777" w:rsidR="0097122A" w:rsidRDefault="0097122A" w:rsidP="00941A57">
      <w:pPr>
        <w:spacing w:line="480" w:lineRule="auto"/>
        <w:rPr>
          <w:rFonts w:hint="eastAsia"/>
        </w:rPr>
      </w:pPr>
    </w:p>
    <w:p w14:paraId="5DBE188D" w14:textId="77777777" w:rsidR="000D1BCD" w:rsidRDefault="0075052B" w:rsidP="00906AD2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已知</w:t>
      </w:r>
      <w:r w:rsidR="00941A57">
        <w:rPr>
          <w:rFonts w:hint="eastAsia"/>
        </w:rPr>
        <w:t>lgx</w:t>
      </w:r>
      <w:r w:rsidR="00941A57">
        <w:rPr>
          <w:rFonts w:hint="eastAsia"/>
        </w:rPr>
        <w:t>在</w:t>
      </w:r>
      <w:r w:rsidR="00941A57">
        <w:rPr>
          <w:rFonts w:hint="eastAsia"/>
        </w:rPr>
        <w:t>[1,101]</w:t>
      </w:r>
      <w:r w:rsidR="00941A57">
        <w:rPr>
          <w:rFonts w:hint="eastAsia"/>
        </w:rPr>
        <w:t>区间</w:t>
      </w:r>
      <w:r w:rsidR="00941A57">
        <w:rPr>
          <w:rFonts w:hint="eastAsia"/>
        </w:rPr>
        <w:t>10</w:t>
      </w:r>
      <w:r w:rsidR="00941A57">
        <w:rPr>
          <w:rFonts w:hint="eastAsia"/>
        </w:rPr>
        <w:t>个整数采样点的函数值如下表所示，</w:t>
      </w:r>
    </w:p>
    <w:p w14:paraId="60C0D1C8" w14:textId="77777777" w:rsidR="00941A57" w:rsidRDefault="00941A57" w:rsidP="00941A57">
      <w:pPr>
        <w:spacing w:line="480" w:lineRule="auto"/>
        <w:rPr>
          <w:rFonts w:hint="eastAsi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8"/>
        <w:gridCol w:w="568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941A57" w:rsidRPr="00DA36B4" w14:paraId="6E29485E" w14:textId="77777777" w:rsidTr="00DA36B4">
        <w:tc>
          <w:tcPr>
            <w:tcW w:w="710" w:type="dxa"/>
          </w:tcPr>
          <w:p w14:paraId="603CC976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 xml:space="preserve"> </w:t>
            </w:r>
            <w:r w:rsidRPr="00DA36B4">
              <w:rPr>
                <w:sz w:val="18"/>
                <w:szCs w:val="18"/>
              </w:rPr>
              <w:t>x</w:t>
            </w:r>
          </w:p>
        </w:tc>
        <w:tc>
          <w:tcPr>
            <w:tcW w:w="710" w:type="dxa"/>
          </w:tcPr>
          <w:p w14:paraId="17098B9C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10" w:type="dxa"/>
          </w:tcPr>
          <w:p w14:paraId="643DAE0C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710" w:type="dxa"/>
          </w:tcPr>
          <w:p w14:paraId="2D4ADC0D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21</w:t>
            </w:r>
          </w:p>
        </w:tc>
        <w:tc>
          <w:tcPr>
            <w:tcW w:w="710" w:type="dxa"/>
          </w:tcPr>
          <w:p w14:paraId="2BE8A276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31</w:t>
            </w:r>
          </w:p>
        </w:tc>
        <w:tc>
          <w:tcPr>
            <w:tcW w:w="710" w:type="dxa"/>
          </w:tcPr>
          <w:p w14:paraId="16AD4423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41</w:t>
            </w:r>
          </w:p>
        </w:tc>
        <w:tc>
          <w:tcPr>
            <w:tcW w:w="710" w:type="dxa"/>
          </w:tcPr>
          <w:p w14:paraId="101BC032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51</w:t>
            </w:r>
          </w:p>
        </w:tc>
        <w:tc>
          <w:tcPr>
            <w:tcW w:w="710" w:type="dxa"/>
          </w:tcPr>
          <w:p w14:paraId="13A8EA99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61</w:t>
            </w:r>
          </w:p>
        </w:tc>
        <w:tc>
          <w:tcPr>
            <w:tcW w:w="710" w:type="dxa"/>
          </w:tcPr>
          <w:p w14:paraId="523CBE68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71</w:t>
            </w:r>
          </w:p>
        </w:tc>
        <w:tc>
          <w:tcPr>
            <w:tcW w:w="710" w:type="dxa"/>
          </w:tcPr>
          <w:p w14:paraId="7F6178EA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81</w:t>
            </w:r>
          </w:p>
        </w:tc>
        <w:tc>
          <w:tcPr>
            <w:tcW w:w="711" w:type="dxa"/>
          </w:tcPr>
          <w:p w14:paraId="5968A0BE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91</w:t>
            </w:r>
          </w:p>
        </w:tc>
        <w:tc>
          <w:tcPr>
            <w:tcW w:w="711" w:type="dxa"/>
          </w:tcPr>
          <w:p w14:paraId="1DEB7D0E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01</w:t>
            </w:r>
          </w:p>
        </w:tc>
      </w:tr>
      <w:tr w:rsidR="00941A57" w:rsidRPr="00DA36B4" w14:paraId="3830DDC7" w14:textId="77777777" w:rsidTr="00DA36B4">
        <w:tc>
          <w:tcPr>
            <w:tcW w:w="710" w:type="dxa"/>
          </w:tcPr>
          <w:p w14:paraId="40CA2686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sz w:val="18"/>
                <w:szCs w:val="18"/>
              </w:rPr>
              <w:t>lgx</w:t>
            </w:r>
          </w:p>
        </w:tc>
        <w:tc>
          <w:tcPr>
            <w:tcW w:w="710" w:type="dxa"/>
          </w:tcPr>
          <w:p w14:paraId="2634BD92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10" w:type="dxa"/>
          </w:tcPr>
          <w:p w14:paraId="50594A2D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0414</w:t>
            </w:r>
          </w:p>
        </w:tc>
        <w:tc>
          <w:tcPr>
            <w:tcW w:w="710" w:type="dxa"/>
          </w:tcPr>
          <w:p w14:paraId="0C7F8CC6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3222</w:t>
            </w:r>
          </w:p>
        </w:tc>
        <w:tc>
          <w:tcPr>
            <w:tcW w:w="710" w:type="dxa"/>
          </w:tcPr>
          <w:p w14:paraId="1448350A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4914</w:t>
            </w:r>
          </w:p>
        </w:tc>
        <w:tc>
          <w:tcPr>
            <w:tcW w:w="710" w:type="dxa"/>
          </w:tcPr>
          <w:p w14:paraId="31278172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6128</w:t>
            </w:r>
          </w:p>
        </w:tc>
        <w:tc>
          <w:tcPr>
            <w:tcW w:w="710" w:type="dxa"/>
          </w:tcPr>
          <w:p w14:paraId="539DD0D3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7076</w:t>
            </w:r>
          </w:p>
        </w:tc>
        <w:tc>
          <w:tcPr>
            <w:tcW w:w="710" w:type="dxa"/>
          </w:tcPr>
          <w:p w14:paraId="68610365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7853</w:t>
            </w:r>
          </w:p>
        </w:tc>
        <w:tc>
          <w:tcPr>
            <w:tcW w:w="710" w:type="dxa"/>
          </w:tcPr>
          <w:p w14:paraId="6CCC243D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8513</w:t>
            </w:r>
          </w:p>
        </w:tc>
        <w:tc>
          <w:tcPr>
            <w:tcW w:w="710" w:type="dxa"/>
          </w:tcPr>
          <w:p w14:paraId="6E971D3C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9085</w:t>
            </w:r>
          </w:p>
        </w:tc>
        <w:tc>
          <w:tcPr>
            <w:tcW w:w="711" w:type="dxa"/>
          </w:tcPr>
          <w:p w14:paraId="36498859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1.9590</w:t>
            </w:r>
          </w:p>
        </w:tc>
        <w:tc>
          <w:tcPr>
            <w:tcW w:w="711" w:type="dxa"/>
          </w:tcPr>
          <w:p w14:paraId="3E009A6B" w14:textId="77777777" w:rsidR="00941A57" w:rsidRPr="00DA36B4" w:rsidRDefault="00941A57" w:rsidP="00DA36B4">
            <w:pPr>
              <w:spacing w:line="480" w:lineRule="auto"/>
              <w:rPr>
                <w:rFonts w:hint="eastAsia"/>
                <w:sz w:val="18"/>
                <w:szCs w:val="18"/>
              </w:rPr>
            </w:pPr>
            <w:r w:rsidRPr="00DA36B4">
              <w:rPr>
                <w:rFonts w:hint="eastAsia"/>
                <w:sz w:val="18"/>
                <w:szCs w:val="18"/>
              </w:rPr>
              <w:t>2.0043</w:t>
            </w:r>
          </w:p>
        </w:tc>
      </w:tr>
    </w:tbl>
    <w:p w14:paraId="45B8EC24" w14:textId="36169322" w:rsidR="00941A57" w:rsidRDefault="00941A57" w:rsidP="00941A57">
      <w:pPr>
        <w:spacing w:line="480" w:lineRule="auto"/>
      </w:pPr>
      <w:r>
        <w:rPr>
          <w:rFonts w:hint="eastAsia"/>
        </w:rPr>
        <w:t>试求</w:t>
      </w:r>
      <w:r>
        <w:rPr>
          <w:rFonts w:hint="eastAsia"/>
        </w:rPr>
        <w:t>lgx</w:t>
      </w:r>
      <w:r>
        <w:rPr>
          <w:rFonts w:hint="eastAsia"/>
        </w:rPr>
        <w:t>的</w:t>
      </w:r>
      <w:r>
        <w:rPr>
          <w:rFonts w:hint="eastAsia"/>
        </w:rPr>
        <w:t>5</w:t>
      </w:r>
      <w:r>
        <w:rPr>
          <w:rFonts w:hint="eastAsia"/>
        </w:rPr>
        <w:t>次拟合多项式</w:t>
      </w:r>
      <w:r>
        <w:rPr>
          <w:rFonts w:hint="eastAsia"/>
        </w:rPr>
        <w:t>p(x)</w:t>
      </w:r>
      <w:r>
        <w:rPr>
          <w:rFonts w:hint="eastAsia"/>
        </w:rPr>
        <w:t>，并绘制</w:t>
      </w:r>
      <w:r>
        <w:rPr>
          <w:rFonts w:hint="eastAsia"/>
        </w:rPr>
        <w:t>lgx</w:t>
      </w:r>
      <w:r>
        <w:rPr>
          <w:rFonts w:hint="eastAsia"/>
        </w:rPr>
        <w:t>和</w:t>
      </w:r>
      <w:r>
        <w:rPr>
          <w:rFonts w:hint="eastAsia"/>
        </w:rPr>
        <w:t>p(x)</w:t>
      </w:r>
      <w:r>
        <w:rPr>
          <w:rFonts w:hint="eastAsia"/>
        </w:rPr>
        <w:t>在</w:t>
      </w:r>
      <w:r>
        <w:rPr>
          <w:rFonts w:hint="eastAsia"/>
        </w:rPr>
        <w:t>[1,101]</w:t>
      </w:r>
      <w:r>
        <w:rPr>
          <w:rFonts w:hint="eastAsia"/>
        </w:rPr>
        <w:t>区间的函数曲线。</w:t>
      </w:r>
      <w:r w:rsidR="00E13ED4">
        <w:rPr>
          <w:noProof/>
        </w:rPr>
        <w:drawing>
          <wp:inline distT="0" distB="0" distL="0" distR="0" wp14:anchorId="1B1760C3" wp14:editId="6AE7D169">
            <wp:extent cx="3475021" cy="3414056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5021" cy="341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ECFF2" w14:textId="2B4170DC" w:rsidR="0097122A" w:rsidRDefault="00E13ED4" w:rsidP="00941A57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089379F9" wp14:editId="298CF419">
            <wp:extent cx="5274310" cy="47180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1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26649" w14:textId="440AE3D3" w:rsidR="0097122A" w:rsidRDefault="0097122A" w:rsidP="00941A57">
      <w:pPr>
        <w:spacing w:line="480" w:lineRule="auto"/>
      </w:pPr>
    </w:p>
    <w:p w14:paraId="70D2DF4E" w14:textId="77777777" w:rsidR="0097122A" w:rsidRDefault="0097122A" w:rsidP="00941A57">
      <w:pPr>
        <w:spacing w:line="480" w:lineRule="auto"/>
        <w:rPr>
          <w:rFonts w:hint="eastAsia"/>
        </w:rPr>
      </w:pPr>
    </w:p>
    <w:p w14:paraId="6247FA8A" w14:textId="77777777" w:rsidR="00941A57" w:rsidRDefault="00941A57" w:rsidP="00941A57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有</w:t>
      </w:r>
      <w:r>
        <w:rPr>
          <w:rFonts w:hint="eastAsia"/>
        </w:rPr>
        <w:t>3</w:t>
      </w:r>
      <w:r>
        <w:rPr>
          <w:rFonts w:hint="eastAsia"/>
        </w:rPr>
        <w:t>个多项式</w:t>
      </w:r>
      <w:r w:rsidRPr="00941A57">
        <w:rPr>
          <w:position w:val="-12"/>
        </w:rPr>
        <w:object w:dxaOrig="6060" w:dyaOrig="380" w14:anchorId="362E86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19.2pt" o:ole="">
            <v:imagedata r:id="rId19" o:title=""/>
          </v:shape>
          <o:OLEObject Type="Embed" ProgID="Equation.DSMT4" ShapeID="_x0000_i1025" DrawAspect="Content" ObjectID="_1680960743" r:id="rId20"/>
        </w:object>
      </w:r>
      <w:r>
        <w:rPr>
          <w:rFonts w:hint="eastAsia"/>
        </w:rPr>
        <w:t>，试进行下列操作：</w:t>
      </w:r>
    </w:p>
    <w:p w14:paraId="7E637BB0" w14:textId="77777777" w:rsidR="00941A57" w:rsidRDefault="00941A57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求</w:t>
      </w:r>
      <w:r w:rsidRPr="00941A57">
        <w:rPr>
          <w:position w:val="-12"/>
        </w:rPr>
        <w:object w:dxaOrig="2680" w:dyaOrig="360" w14:anchorId="31FA2F93">
          <v:shape id="_x0000_i1026" type="#_x0000_t75" style="width:133.8pt;height:18pt" o:ole="">
            <v:imagedata r:id="rId21" o:title=""/>
          </v:shape>
          <o:OLEObject Type="Embed" ProgID="Equation.DSMT4" ShapeID="_x0000_i1026" DrawAspect="Content" ObjectID="_1680960744" r:id="rId22"/>
        </w:object>
      </w:r>
      <w:r>
        <w:rPr>
          <w:rFonts w:hint="eastAsia"/>
        </w:rPr>
        <w:t>。</w:t>
      </w:r>
    </w:p>
    <w:p w14:paraId="498CFCEF" w14:textId="77777777" w:rsidR="00941A57" w:rsidRDefault="00941A57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求</w:t>
      </w:r>
      <w:r w:rsidRPr="00941A57">
        <w:rPr>
          <w:position w:val="-10"/>
        </w:rPr>
        <w:object w:dxaOrig="560" w:dyaOrig="320" w14:anchorId="65FFE434">
          <v:shape id="_x0000_i1027" type="#_x0000_t75" style="width:28.2pt;height:16.2pt" o:ole="">
            <v:imagedata r:id="rId23" o:title=""/>
          </v:shape>
          <o:OLEObject Type="Embed" ProgID="Equation.DSMT4" ShapeID="_x0000_i1027" DrawAspect="Content" ObjectID="_1680960745" r:id="rId24"/>
        </w:object>
      </w:r>
      <w:r>
        <w:rPr>
          <w:rFonts w:hint="eastAsia"/>
        </w:rPr>
        <w:t>的根。</w:t>
      </w:r>
    </w:p>
    <w:p w14:paraId="40D0292D" w14:textId="77777777" w:rsidR="00941A57" w:rsidRDefault="00941A57" w:rsidP="00941A57">
      <w:pPr>
        <w:numPr>
          <w:ilvl w:val="1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>x</w:t>
      </w:r>
      <w:r>
        <w:rPr>
          <w:rFonts w:hint="eastAsia"/>
        </w:rPr>
        <w:t>取矩阵</w:t>
      </w:r>
      <w:r>
        <w:rPr>
          <w:rFonts w:hint="eastAsia"/>
        </w:rPr>
        <w:t>A</w:t>
      </w:r>
      <w:r>
        <w:rPr>
          <w:rFonts w:hint="eastAsia"/>
        </w:rPr>
        <w:t>的每一元素时，求</w:t>
      </w:r>
      <w:r w:rsidRPr="00941A57">
        <w:rPr>
          <w:position w:val="-10"/>
        </w:rPr>
        <w:object w:dxaOrig="560" w:dyaOrig="320" w14:anchorId="24E29BDF">
          <v:shape id="_x0000_i1028" type="#_x0000_t75" style="width:28.2pt;height:16.2pt" o:ole="">
            <v:imagedata r:id="rId23" o:title=""/>
          </v:shape>
          <o:OLEObject Type="Embed" ProgID="Equation.DSMT4" ShapeID="_x0000_i1028" DrawAspect="Content" ObjectID="_1680960746" r:id="rId25"/>
        </w:object>
      </w:r>
      <w:r>
        <w:rPr>
          <w:rFonts w:hint="eastAsia"/>
        </w:rPr>
        <w:t>的值。其中：</w:t>
      </w:r>
    </w:p>
    <w:p w14:paraId="0CC880B6" w14:textId="64CDA261" w:rsidR="00941A57" w:rsidRDefault="00941A57" w:rsidP="00941A57">
      <w:pPr>
        <w:spacing w:line="480" w:lineRule="auto"/>
        <w:ind w:left="420"/>
        <w:jc w:val="center"/>
      </w:pPr>
      <w:r w:rsidRPr="00941A57">
        <w:rPr>
          <w:position w:val="-48"/>
        </w:rPr>
        <w:object w:dxaOrig="2320" w:dyaOrig="1100" w14:anchorId="248292F4">
          <v:shape id="_x0000_i1029" type="#_x0000_t75" style="width:115.8pt;height:55.2pt" o:ole="">
            <v:imagedata r:id="rId26" o:title=""/>
          </v:shape>
          <o:OLEObject Type="Embed" ProgID="Equation.DSMT4" ShapeID="_x0000_i1029" DrawAspect="Content" ObjectID="_1680960747" r:id="rId27"/>
        </w:object>
      </w:r>
    </w:p>
    <w:p w14:paraId="3FDB4492" w14:textId="59E26D01" w:rsidR="0097122A" w:rsidRDefault="0097122A" w:rsidP="00941A57">
      <w:pPr>
        <w:spacing w:line="480" w:lineRule="auto"/>
        <w:ind w:left="420"/>
        <w:jc w:val="center"/>
      </w:pPr>
    </w:p>
    <w:p w14:paraId="5E7CA2A4" w14:textId="7773980F" w:rsidR="0097122A" w:rsidRDefault="00E17245" w:rsidP="00941A57">
      <w:pPr>
        <w:spacing w:line="480" w:lineRule="auto"/>
        <w:ind w:left="42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1C7DCEB" wp14:editId="0D70BB96">
            <wp:extent cx="5274310" cy="4812030"/>
            <wp:effectExtent l="0" t="0" r="254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1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17245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790312" wp14:editId="1A778D47">
            <wp:extent cx="4252328" cy="1630821"/>
            <wp:effectExtent l="0" t="0" r="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52328" cy="163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858EE" w14:textId="533DC5E9" w:rsidR="0097122A" w:rsidRDefault="00941A57" w:rsidP="0097122A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求函数在指定点的数值导数。</w:t>
      </w:r>
    </w:p>
    <w:p w14:paraId="7968B86B" w14:textId="03DE52A4" w:rsidR="00941A57" w:rsidRDefault="00941A57" w:rsidP="00941A57">
      <w:pPr>
        <w:spacing w:line="480" w:lineRule="auto"/>
      </w:pPr>
      <w:r w:rsidRPr="00941A57">
        <w:rPr>
          <w:position w:val="-10"/>
        </w:rPr>
        <w:object w:dxaOrig="2580" w:dyaOrig="420" w14:anchorId="404C656B">
          <v:shape id="_x0000_i1030" type="#_x0000_t75" style="width:129pt;height:21pt" o:ole="">
            <v:imagedata r:id="rId30" o:title=""/>
          </v:shape>
          <o:OLEObject Type="Embed" ProgID="Equation.DSMT4" ShapeID="_x0000_i1030" DrawAspect="Content" ObjectID="_1680960748" r:id="rId31"/>
        </w:object>
      </w:r>
    </w:p>
    <w:p w14:paraId="03150CA3" w14:textId="0FF96B28" w:rsidR="0097122A" w:rsidRDefault="00604EFE" w:rsidP="00941A57">
      <w:pPr>
        <w:spacing w:line="48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D9F2C48" wp14:editId="272853A0">
            <wp:extent cx="5274310" cy="254000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4EFE">
        <w:rPr>
          <w:noProof/>
        </w:rPr>
        <w:t xml:space="preserve"> </w:t>
      </w:r>
      <w:r>
        <w:rPr>
          <w:noProof/>
        </w:rPr>
        <w:drawing>
          <wp:inline distT="0" distB="0" distL="0" distR="0" wp14:anchorId="48A8FCF0" wp14:editId="15FC6D4A">
            <wp:extent cx="3490262" cy="161558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90262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7E712" w14:textId="77777777" w:rsidR="00941A57" w:rsidRDefault="00941A57" w:rsidP="00941A57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用数值方法求定积分。</w:t>
      </w:r>
    </w:p>
    <w:p w14:paraId="2FE8743B" w14:textId="77777777" w:rsidR="00941A57" w:rsidRDefault="00941A57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03677" w:rsidRPr="00403677">
        <w:rPr>
          <w:position w:val="-18"/>
        </w:rPr>
        <w:object w:dxaOrig="3220" w:dyaOrig="520" w14:anchorId="4DDB9E59">
          <v:shape id="_x0000_i1031" type="#_x0000_t75" style="width:160.8pt;height:25.8pt" o:ole="">
            <v:imagedata r:id="rId34" o:title=""/>
          </v:shape>
          <o:OLEObject Type="Embed" ProgID="Equation.DSMT4" ShapeID="_x0000_i1031" DrawAspect="Content" ObjectID="_1680960749" r:id="rId35"/>
        </w:object>
      </w:r>
      <w:r w:rsidR="00403677">
        <w:rPr>
          <w:rFonts w:hint="eastAsia"/>
        </w:rPr>
        <w:t>的近似值。</w:t>
      </w:r>
    </w:p>
    <w:p w14:paraId="03BFDB59" w14:textId="77777777" w:rsidR="00403677" w:rsidRPr="00941A57" w:rsidRDefault="00403677" w:rsidP="00941A57">
      <w:pPr>
        <w:spacing w:line="48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03677">
        <w:rPr>
          <w:position w:val="-24"/>
        </w:rPr>
        <w:object w:dxaOrig="1860" w:dyaOrig="639" w14:anchorId="7D56AC6C">
          <v:shape id="_x0000_i1032" type="#_x0000_t75" style="width:93pt;height:31.8pt" o:ole="">
            <v:imagedata r:id="rId36" o:title=""/>
          </v:shape>
          <o:OLEObject Type="Embed" ProgID="Equation.DSMT4" ShapeID="_x0000_i1032" DrawAspect="Content" ObjectID="_1680960750" r:id="rId37"/>
        </w:object>
      </w:r>
    </w:p>
    <w:p w14:paraId="724E85A0" w14:textId="5FD82F3F" w:rsidR="00F62A94" w:rsidRDefault="00104A00" w:rsidP="00F62A94">
      <w:pPr>
        <w:spacing w:line="480" w:lineRule="auto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039974F5" wp14:editId="7343D312">
            <wp:extent cx="5274310" cy="484886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4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2A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A50ADF" w14:textId="77777777" w:rsidR="006C6DB1" w:rsidRDefault="006C6DB1" w:rsidP="005909A9">
      <w:r>
        <w:separator/>
      </w:r>
    </w:p>
  </w:endnote>
  <w:endnote w:type="continuationSeparator" w:id="0">
    <w:p w14:paraId="232E8E61" w14:textId="77777777" w:rsidR="006C6DB1" w:rsidRDefault="006C6DB1" w:rsidP="00590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ACCEE3" w14:textId="77777777" w:rsidR="006C6DB1" w:rsidRDefault="006C6DB1" w:rsidP="005909A9">
      <w:r>
        <w:separator/>
      </w:r>
    </w:p>
  </w:footnote>
  <w:footnote w:type="continuationSeparator" w:id="0">
    <w:p w14:paraId="667D478F" w14:textId="77777777" w:rsidR="006C6DB1" w:rsidRDefault="006C6DB1" w:rsidP="005909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hybridMultilevel"/>
    <w:tmpl w:val="69BCBCE4"/>
    <w:lvl w:ilvl="0" w:tplc="7BBC6A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4DDAF66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FE2C6BF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24477D1"/>
    <w:multiLevelType w:val="hybridMultilevel"/>
    <w:tmpl w:val="56009116"/>
    <w:lvl w:ilvl="0" w:tplc="08923A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E1669D"/>
    <w:multiLevelType w:val="hybridMultilevel"/>
    <w:tmpl w:val="9472554C"/>
    <w:lvl w:ilvl="0" w:tplc="2AC066C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4EA6A9E"/>
    <w:multiLevelType w:val="hybridMultilevel"/>
    <w:tmpl w:val="F3C203C6"/>
    <w:lvl w:ilvl="0" w:tplc="038C4B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94A2CFD"/>
    <w:multiLevelType w:val="hybridMultilevel"/>
    <w:tmpl w:val="7C787950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720D53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5836"/>
    <w:rsid w:val="00030AE6"/>
    <w:rsid w:val="000D1BCD"/>
    <w:rsid w:val="00104A00"/>
    <w:rsid w:val="002C3419"/>
    <w:rsid w:val="002D7B73"/>
    <w:rsid w:val="00403677"/>
    <w:rsid w:val="00475D6A"/>
    <w:rsid w:val="005909A9"/>
    <w:rsid w:val="00591D43"/>
    <w:rsid w:val="005E09AA"/>
    <w:rsid w:val="00604EFE"/>
    <w:rsid w:val="00684375"/>
    <w:rsid w:val="006C6DB1"/>
    <w:rsid w:val="0075052B"/>
    <w:rsid w:val="00775F3C"/>
    <w:rsid w:val="007C30CB"/>
    <w:rsid w:val="007E0DED"/>
    <w:rsid w:val="00906AD2"/>
    <w:rsid w:val="00941A57"/>
    <w:rsid w:val="00970D7E"/>
    <w:rsid w:val="0097122A"/>
    <w:rsid w:val="00973487"/>
    <w:rsid w:val="00A9117D"/>
    <w:rsid w:val="00C5268F"/>
    <w:rsid w:val="00D55836"/>
    <w:rsid w:val="00DA36B4"/>
    <w:rsid w:val="00E13ED4"/>
    <w:rsid w:val="00E17245"/>
    <w:rsid w:val="00E608CC"/>
    <w:rsid w:val="00E81831"/>
    <w:rsid w:val="00F62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C03505B"/>
  <w15:chartTrackingRefBased/>
  <w15:docId w15:val="{C88B4034-C6C0-4CE7-8528-141D1FD49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5583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Theme"/>
    <w:basedOn w:val="a1"/>
    <w:rsid w:val="00941A57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rsid w:val="00941A57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5909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909A9"/>
    <w:rPr>
      <w:kern w:val="2"/>
      <w:sz w:val="18"/>
      <w:szCs w:val="18"/>
    </w:rPr>
  </w:style>
  <w:style w:type="paragraph" w:styleId="a6">
    <w:name w:val="footer"/>
    <w:basedOn w:val="a"/>
    <w:link w:val="Char0"/>
    <w:rsid w:val="005909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909A9"/>
    <w:rPr>
      <w:kern w:val="2"/>
      <w:sz w:val="18"/>
      <w:szCs w:val="18"/>
    </w:rPr>
  </w:style>
  <w:style w:type="paragraph" w:customStyle="1" w:styleId="zw2">
    <w:name w:val="zw2"/>
    <w:basedOn w:val="a"/>
    <w:rsid w:val="00A9117D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6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2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33" Type="http://schemas.openxmlformats.org/officeDocument/2006/relationships/image" Target="media/image21.png"/><Relationship Id="rId38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0.png"/><Relationship Id="rId37" Type="http://schemas.openxmlformats.org/officeDocument/2006/relationships/oleObject" Target="embeddings/oleObject8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7.png"/><Relationship Id="rId36" Type="http://schemas.openxmlformats.org/officeDocument/2006/relationships/image" Target="media/image23.wmf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2</Pages>
  <Words>179</Words>
  <Characters>1023</Characters>
  <Application>Microsoft Office Word</Application>
  <DocSecurity>0</DocSecurity>
  <Lines>8</Lines>
  <Paragraphs>2</Paragraphs>
  <ScaleCrop>false</ScaleCrop>
  <Company/>
  <LinksUpToDate>false</LinksUpToDate>
  <CharactersWithSpaces>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  Matlab的基本运算（1）</dc:title>
  <dc:subject/>
  <dc:creator>sjzri</dc:creator>
  <cp:keywords/>
  <dc:description/>
  <cp:lastModifiedBy>cui jinze</cp:lastModifiedBy>
  <cp:revision>5</cp:revision>
  <dcterms:created xsi:type="dcterms:W3CDTF">2021-04-26T08:11:00Z</dcterms:created>
  <dcterms:modified xsi:type="dcterms:W3CDTF">2021-04-26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